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7E5CA" w14:textId="15047B6E" w:rsidR="008820BB" w:rsidRPr="001D485E" w:rsidRDefault="008820BB" w:rsidP="00E145D7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bookmarkStart w:id="0" w:name="_Hlk63413275"/>
      <w:bookmarkEnd w:id="0"/>
      <w:r w:rsidRPr="001D485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932AD8"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="0048326C" w:rsidRPr="001D485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  <w:r w:rsidR="0048326C"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</w:p>
    <w:p w14:paraId="60D5ACBC" w14:textId="63CAA374" w:rsidR="00932AD8" w:rsidRDefault="00FF7B66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22500" w:dyaOrig="3307" w14:anchorId="65B3BC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14.75pt;height:60.75pt" o:ole="">
            <v:imagedata r:id="rId7" o:title=""/>
          </v:shape>
          <o:OLEObject Type="Embed" ProgID="ChemDraw.Document.6.0" ShapeID="_x0000_i1040" DrawAspect="Content" ObjectID="_1697644326" r:id="rId8"/>
        </w:object>
      </w:r>
    </w:p>
    <w:p w14:paraId="308B319D" w14:textId="35BE648D" w:rsidR="00932AD8" w:rsidRDefault="00393648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21055" w:dyaOrig="6672" w14:anchorId="3D9F841A">
          <v:shape id="_x0000_i1042" type="#_x0000_t75" style="width:414.75pt;height:131.25pt" o:ole="">
            <v:imagedata r:id="rId9" o:title=""/>
          </v:shape>
          <o:OLEObject Type="Embed" ProgID="ChemDraw.Document.6.0" ShapeID="_x0000_i1042" DrawAspect="Content" ObjectID="_1697644327" r:id="rId10"/>
        </w:object>
      </w:r>
    </w:p>
    <w:p w14:paraId="37FE496C" w14:textId="2CDEF61B" w:rsidR="0048326C" w:rsidRDefault="00BC072B" w:rsidP="00034A83">
      <w:pPr>
        <w:jc w:val="left"/>
      </w:pPr>
      <w:r>
        <w:object w:dxaOrig="13274" w:dyaOrig="3442" w14:anchorId="5125A215">
          <v:shape id="_x0000_i1047" type="#_x0000_t75" style="width:339pt;height:87.75pt" o:ole="">
            <v:imagedata r:id="rId11" o:title=""/>
          </v:shape>
          <o:OLEObject Type="Embed" ProgID="ChemDraw.Document.6.0" ShapeID="_x0000_i1047" DrawAspect="Content" ObjectID="_1697644328" r:id="rId12"/>
        </w:object>
      </w:r>
    </w:p>
    <w:p w14:paraId="00942ADA" w14:textId="4F3C93C8" w:rsidR="00E9210A" w:rsidRDefault="00E9210A" w:rsidP="00034A83">
      <w:pPr>
        <w:jc w:val="left"/>
      </w:pPr>
    </w:p>
    <w:p w14:paraId="7ACD5D22" w14:textId="5DD9BED5" w:rsidR="007D7A13" w:rsidRPr="008F53A7" w:rsidRDefault="00E9210A" w:rsidP="00672AB1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8F53A7"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</w:p>
    <w:p w14:paraId="4860E507" w14:textId="55E0D1D7" w:rsidR="00F91C3D" w:rsidRPr="00B8432F" w:rsidRDefault="00E9210A" w:rsidP="007D7A13">
      <w:pPr>
        <w:pStyle w:val="ab"/>
        <w:ind w:left="360" w:firstLineChars="0" w:firstLine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8274" w:dyaOrig="10077" w14:anchorId="52312B36">
          <v:shape id="_x0000_i1050" type="#_x0000_t75" style="width:446.25pt;height:246pt" o:ole="">
            <v:imagedata r:id="rId13" o:title=""/>
          </v:shape>
          <o:OLEObject Type="Embed" ProgID="ChemDraw.Document.6.0" ShapeID="_x0000_i1050" DrawAspect="Content" ObjectID="_1697644329" r:id="rId14"/>
        </w:object>
      </w:r>
    </w:p>
    <w:p w14:paraId="4A2F0845" w14:textId="51D3EEB7" w:rsidR="00DB2334" w:rsidRDefault="00DB2334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79C9E2" w14:textId="34FD4500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34CDF39" w14:textId="671C7FD2" w:rsidR="00E9210A" w:rsidRDefault="00E9210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B608DB4" w14:textId="77777777" w:rsidR="00E9210A" w:rsidRDefault="00E9210A" w:rsidP="00C05E1B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2D41481A" w14:textId="29B46AB8" w:rsidR="00D071AB" w:rsidRPr="00B96B21" w:rsidRDefault="009C0EF6" w:rsidP="00D071AB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R</w:t>
      </w:r>
      <w:r w:rsidR="00D071AB">
        <w:rPr>
          <w:rFonts w:ascii="AdvOT65f8a23b.I" w:hAnsi="AdvOT65f8a23b.I" w:cs="AdvOT65f8a23b.I"/>
          <w:color w:val="000000"/>
          <w:kern w:val="0"/>
          <w:sz w:val="24"/>
          <w:szCs w:val="16"/>
        </w:rPr>
        <w:t>ation</w:t>
      </w:r>
      <w:r w:rsidR="00D071A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l</w:t>
      </w:r>
      <w:r w:rsidR="00D071A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D071A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 w:rsidR="004C642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4C64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etails</w:t>
      </w:r>
      <w:r w:rsidR="00D071AB" w:rsidRP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>~</w:t>
      </w:r>
      <w:r w:rsidR="00D071AB"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34EEFE97" w14:textId="34847432" w:rsidR="00D071AB" w:rsidRPr="004C642B" w:rsidRDefault="009C0EF6" w:rsidP="00D071AB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22039" w:dyaOrig="6890" w14:anchorId="7282C1A5">
          <v:shape id="_x0000_i1054" type="#_x0000_t75" style="width:414pt;height:129.75pt" o:ole="">
            <v:imagedata r:id="rId15" o:title=""/>
          </v:shape>
          <o:OLEObject Type="Embed" ProgID="ChemDraw.Document.6.0" ShapeID="_x0000_i1054" DrawAspect="Content" ObjectID="_1697644330" r:id="rId16"/>
        </w:object>
      </w:r>
    </w:p>
    <w:p w14:paraId="50BB32BA" w14:textId="3895F877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69C079" w14:textId="3009DA98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513BDC8" w14:textId="61645CD9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54749A3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4C7697" w14:textId="486E2D16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5C4819B" w14:textId="1EACDE45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D7B111" w14:textId="77777777" w:rsidR="001A5F60" w:rsidRPr="00D071AB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813E74E" w14:textId="2742F6D5" w:rsidR="005E23E4" w:rsidRDefault="009C0EF6" w:rsidP="00D071AB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Name the reaction and draw the details.</w:t>
      </w:r>
    </w:p>
    <w:p w14:paraId="45017145" w14:textId="1AED7BD2" w:rsidR="005E23E4" w:rsidRPr="008834EC" w:rsidRDefault="009C0EF6" w:rsidP="008834E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9C0EF6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01BCB512" wp14:editId="3E14400B">
            <wp:extent cx="5274310" cy="102997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2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F4BB2" w14:textId="4631254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0D5A3E1" w14:textId="5E8332AD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A3BF927" w14:textId="19D23300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FB34B5" w14:textId="5321D5F3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419AF15" w14:textId="785E905E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ED55AE3" w14:textId="3A0C904E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08D203" w14:textId="606D701D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172FD1F" w14:textId="13658061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7FAD537" w14:textId="2CD27FDD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28015CE" w14:textId="26D1557B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7C91AC3" w14:textId="091484D5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338989F" w14:textId="5D440345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53E637B" w14:textId="77777777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20B37DF1" w14:textId="20F3541B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1EE4336" w14:textId="1C95395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3C4DC4D" w14:textId="524443D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FEAC4EE" w14:textId="0C9198AF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89B2A38" w14:textId="2298ACD1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3080B7" w14:textId="5DA15340" w:rsidR="003E08D4" w:rsidRPr="00DB2334" w:rsidRDefault="003969AB" w:rsidP="00DB2334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echanism</w:t>
      </w:r>
      <w:r w:rsidR="00DB2334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 w:rsidR="00B27DE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B27DE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0C72AD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</w:p>
    <w:p w14:paraId="4703FA3B" w14:textId="2F248086" w:rsidR="00E90187" w:rsidRDefault="007F5AE0" w:rsidP="0048227F">
      <w:pPr>
        <w:ind w:left="210" w:hangingChars="100" w:hanging="210"/>
        <w:jc w:val="left"/>
      </w:pPr>
      <w:r>
        <w:object w:dxaOrig="15427" w:dyaOrig="4078" w14:anchorId="2FD3D8C1">
          <v:shape id="_x0000_i1057" type="#_x0000_t75" style="width:414.75pt;height:109.5pt" o:ole="">
            <v:imagedata r:id="rId18" o:title=""/>
          </v:shape>
          <o:OLEObject Type="Embed" ProgID="ChemDraw.Document.6.0" ShapeID="_x0000_i1057" DrawAspect="Content" ObjectID="_1697644331" r:id="rId19"/>
        </w:object>
      </w:r>
    </w:p>
    <w:p w14:paraId="4FBD5593" w14:textId="2D88D619" w:rsidR="0024032B" w:rsidRPr="004C642B" w:rsidRDefault="0024032B" w:rsidP="0048227F">
      <w:pPr>
        <w:ind w:left="210" w:hangingChars="100" w:hanging="210"/>
        <w:jc w:val="left"/>
      </w:pP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2FE8EAEF" w14:textId="13158A98" w:rsidR="0024032B" w:rsidRDefault="0024032B" w:rsidP="0048227F">
      <w:pPr>
        <w:ind w:left="210" w:hangingChars="100" w:hanging="210"/>
        <w:jc w:val="left"/>
      </w:pPr>
    </w:p>
    <w:p w14:paraId="3C72AF21" w14:textId="16B54A86" w:rsidR="005E7466" w:rsidRDefault="005E7466" w:rsidP="0048227F">
      <w:pPr>
        <w:ind w:left="210" w:hangingChars="100" w:hanging="210"/>
        <w:jc w:val="left"/>
      </w:pPr>
    </w:p>
    <w:p w14:paraId="5B140590" w14:textId="2A263FD4" w:rsidR="0024032B" w:rsidRDefault="0024032B" w:rsidP="0048227F">
      <w:pPr>
        <w:ind w:left="210" w:hangingChars="100" w:hanging="210"/>
        <w:jc w:val="left"/>
      </w:pPr>
    </w:p>
    <w:p w14:paraId="0916C131" w14:textId="48FE20EF" w:rsidR="0024032B" w:rsidRDefault="0024032B" w:rsidP="0048227F">
      <w:pPr>
        <w:ind w:left="210" w:hangingChars="100" w:hanging="210"/>
        <w:jc w:val="left"/>
      </w:pPr>
    </w:p>
    <w:p w14:paraId="58424A23" w14:textId="75A4B71D" w:rsidR="0024032B" w:rsidRDefault="0024032B" w:rsidP="0024032B">
      <w:pPr>
        <w:pStyle w:val="ab"/>
        <w:numPr>
          <w:ilvl w:val="0"/>
          <w:numId w:val="1"/>
        </w:numPr>
        <w:ind w:firstLineChars="0"/>
        <w:jc w:val="left"/>
      </w:pPr>
      <w:r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 w:rsidRPr="0024032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5E7466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  <w:r w:rsidR="00FF08AA" w:rsidRPr="00FF08A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F08AA">
        <w:rPr>
          <w:rFonts w:ascii="AdvOT65f8a23b.I" w:hAnsi="AdvOT65f8a23b.I" w:cs="AdvOT65f8a23b.I"/>
          <w:color w:val="000000"/>
          <w:kern w:val="0"/>
          <w:sz w:val="24"/>
          <w:szCs w:val="16"/>
        </w:rPr>
        <w:t>and</w:t>
      </w:r>
      <w:r w:rsidR="00FF08A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F08AA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</w:t>
      </w:r>
      <w:r w:rsidR="00FF08AA">
        <w:rPr>
          <w:rFonts w:ascii="AdvOT65f8a23b.I" w:hAnsi="AdvOT65f8a23b.I" w:cs="AdvOT65f8a23b.I"/>
          <w:color w:val="000000"/>
          <w:kern w:val="0"/>
          <w:sz w:val="24"/>
          <w:szCs w:val="16"/>
        </w:rPr>
        <w:t>ation</w:t>
      </w:r>
      <w:r w:rsidR="00FF08AA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l</w:t>
      </w:r>
      <w:r w:rsidR="00FF08A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F08AA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 w:rsidR="00FF08A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stereoselectivity</w:t>
      </w:r>
      <w:r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15E9C91E" w14:textId="204BF521" w:rsidR="0024032B" w:rsidRDefault="00FF08AA" w:rsidP="0048227F">
      <w:pPr>
        <w:ind w:left="210" w:hangingChars="100" w:hanging="210"/>
        <w:jc w:val="left"/>
      </w:pPr>
      <w:r>
        <w:rPr>
          <w:noProof/>
        </w:rPr>
        <w:drawing>
          <wp:inline distT="0" distB="0" distL="0" distR="0" wp14:anchorId="5005CC78" wp14:editId="37E9D2E2">
            <wp:extent cx="4762500" cy="28003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18BF6" w14:textId="073FEC5A" w:rsidR="004B0F3A" w:rsidRDefault="004B0F3A" w:rsidP="0048227F">
      <w:pPr>
        <w:ind w:left="210" w:hangingChars="100" w:hanging="210"/>
        <w:jc w:val="left"/>
      </w:pPr>
    </w:p>
    <w:p w14:paraId="3A5AE7AD" w14:textId="77777777" w:rsidR="003969AB" w:rsidRDefault="003969AB" w:rsidP="0048227F">
      <w:pPr>
        <w:ind w:left="210" w:hangingChars="100" w:hanging="210"/>
        <w:jc w:val="left"/>
      </w:pPr>
    </w:p>
    <w:p w14:paraId="431025C9" w14:textId="0BF4B7DA" w:rsidR="004B0F3A" w:rsidRDefault="004B0F3A" w:rsidP="0048227F">
      <w:pPr>
        <w:ind w:left="210" w:hangingChars="100" w:hanging="210"/>
        <w:jc w:val="left"/>
      </w:pPr>
    </w:p>
    <w:p w14:paraId="463DD6D3" w14:textId="4D673212" w:rsidR="003969AB" w:rsidRDefault="003969AB" w:rsidP="0048227F">
      <w:pPr>
        <w:ind w:left="210" w:hangingChars="100" w:hanging="210"/>
        <w:jc w:val="left"/>
      </w:pPr>
    </w:p>
    <w:p w14:paraId="0AF8B914" w14:textId="77777777" w:rsidR="003969AB" w:rsidRDefault="003969AB" w:rsidP="0048227F">
      <w:pPr>
        <w:ind w:left="210" w:hangingChars="100" w:hanging="210"/>
        <w:jc w:val="left"/>
      </w:pPr>
    </w:p>
    <w:p w14:paraId="065348B9" w14:textId="02E0F442" w:rsidR="004B0F3A" w:rsidRDefault="004B0F3A" w:rsidP="0048227F">
      <w:pPr>
        <w:ind w:left="210" w:hangingChars="100" w:hanging="210"/>
        <w:jc w:val="left"/>
      </w:pPr>
    </w:p>
    <w:p w14:paraId="0B07401A" w14:textId="3032DACC" w:rsidR="003969AB" w:rsidRDefault="003969AB" w:rsidP="0048227F">
      <w:pPr>
        <w:ind w:left="210" w:hangingChars="100" w:hanging="210"/>
        <w:jc w:val="left"/>
      </w:pPr>
    </w:p>
    <w:p w14:paraId="2A009B2B" w14:textId="744D8DC2" w:rsidR="003969AB" w:rsidRDefault="003969AB" w:rsidP="0048227F">
      <w:pPr>
        <w:ind w:left="210" w:hangingChars="100" w:hanging="210"/>
        <w:jc w:val="left"/>
      </w:pPr>
    </w:p>
    <w:p w14:paraId="0702C154" w14:textId="01EB3F76" w:rsidR="004B0F3A" w:rsidRPr="00DB2334" w:rsidRDefault="004B0F3A" w:rsidP="004B0F3A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mechanism details</w:t>
      </w:r>
    </w:p>
    <w:p w14:paraId="3DC85FC2" w14:textId="6BCFD501" w:rsidR="008571C3" w:rsidRPr="00344194" w:rsidRDefault="00503B48" w:rsidP="0048227F">
      <w:pPr>
        <w:ind w:left="210" w:hangingChars="100" w:hanging="210"/>
        <w:jc w:val="left"/>
      </w:pPr>
      <w:r>
        <w:object w:dxaOrig="17748" w:dyaOrig="8887" w14:anchorId="04CCCCB5">
          <v:shape id="_x0000_i1064" type="#_x0000_t75" style="width:414.75pt;height:207.75pt" o:ole="">
            <v:imagedata r:id="rId21" o:title=""/>
          </v:shape>
          <o:OLEObject Type="Embed" ProgID="ChemDraw.Document.6.0" ShapeID="_x0000_i1064" DrawAspect="Content" ObjectID="_1697644332" r:id="rId22"/>
        </w:object>
      </w:r>
    </w:p>
    <w:sectPr w:rsidR="008571C3" w:rsidRPr="003441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F406F1" w14:textId="77777777" w:rsidR="00D8548E" w:rsidRDefault="00D8548E" w:rsidP="00A724B2">
      <w:r>
        <w:separator/>
      </w:r>
    </w:p>
  </w:endnote>
  <w:endnote w:type="continuationSeparator" w:id="0">
    <w:p w14:paraId="2A98F35D" w14:textId="77777777" w:rsidR="00D8548E" w:rsidRDefault="00D8548E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A329FA" w14:textId="77777777" w:rsidR="00D8548E" w:rsidRDefault="00D8548E" w:rsidP="00A724B2">
      <w:r>
        <w:separator/>
      </w:r>
    </w:p>
  </w:footnote>
  <w:footnote w:type="continuationSeparator" w:id="0">
    <w:p w14:paraId="3168C031" w14:textId="77777777" w:rsidR="00D8548E" w:rsidRDefault="00D8548E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3MTI2NDc1MDczMjVW0lEKTi0uzszPAykwrAUA8yFF1CwAAAA="/>
  </w:docVars>
  <w:rsids>
    <w:rsidRoot w:val="00013A46"/>
    <w:rsid w:val="00000274"/>
    <w:rsid w:val="000010BB"/>
    <w:rsid w:val="00013A46"/>
    <w:rsid w:val="00034A83"/>
    <w:rsid w:val="00065893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32086"/>
    <w:rsid w:val="00186A3C"/>
    <w:rsid w:val="001A5F60"/>
    <w:rsid w:val="001D485E"/>
    <w:rsid w:val="001F2D3A"/>
    <w:rsid w:val="00236DF0"/>
    <w:rsid w:val="0024032B"/>
    <w:rsid w:val="00247369"/>
    <w:rsid w:val="0026121B"/>
    <w:rsid w:val="00277A36"/>
    <w:rsid w:val="00284DFF"/>
    <w:rsid w:val="00287A6A"/>
    <w:rsid w:val="002927E9"/>
    <w:rsid w:val="002A54B5"/>
    <w:rsid w:val="002D745A"/>
    <w:rsid w:val="002E54BE"/>
    <w:rsid w:val="002E6A5C"/>
    <w:rsid w:val="003062CC"/>
    <w:rsid w:val="003359AB"/>
    <w:rsid w:val="00344194"/>
    <w:rsid w:val="00382063"/>
    <w:rsid w:val="00385794"/>
    <w:rsid w:val="00393648"/>
    <w:rsid w:val="003969AB"/>
    <w:rsid w:val="003A4C89"/>
    <w:rsid w:val="003A71B1"/>
    <w:rsid w:val="003B0C6E"/>
    <w:rsid w:val="003B50FC"/>
    <w:rsid w:val="003C3A5D"/>
    <w:rsid w:val="003D2813"/>
    <w:rsid w:val="003E08D4"/>
    <w:rsid w:val="003E7786"/>
    <w:rsid w:val="003F2D90"/>
    <w:rsid w:val="004147E0"/>
    <w:rsid w:val="00414912"/>
    <w:rsid w:val="00433263"/>
    <w:rsid w:val="004454C7"/>
    <w:rsid w:val="0045268C"/>
    <w:rsid w:val="0048227F"/>
    <w:rsid w:val="0048326C"/>
    <w:rsid w:val="004B0F3A"/>
    <w:rsid w:val="004C490B"/>
    <w:rsid w:val="004C53B8"/>
    <w:rsid w:val="004C642B"/>
    <w:rsid w:val="00503B48"/>
    <w:rsid w:val="005164D6"/>
    <w:rsid w:val="005E23E4"/>
    <w:rsid w:val="005E7466"/>
    <w:rsid w:val="005F334F"/>
    <w:rsid w:val="00622AF0"/>
    <w:rsid w:val="00636F2A"/>
    <w:rsid w:val="00664B8B"/>
    <w:rsid w:val="006906C0"/>
    <w:rsid w:val="006B491D"/>
    <w:rsid w:val="006D4C39"/>
    <w:rsid w:val="006E133E"/>
    <w:rsid w:val="006E2F68"/>
    <w:rsid w:val="00701FC6"/>
    <w:rsid w:val="00732E0F"/>
    <w:rsid w:val="007512EF"/>
    <w:rsid w:val="007C1A5E"/>
    <w:rsid w:val="007D1EA2"/>
    <w:rsid w:val="007D7A13"/>
    <w:rsid w:val="007F5AE0"/>
    <w:rsid w:val="00843483"/>
    <w:rsid w:val="00846F69"/>
    <w:rsid w:val="008571C3"/>
    <w:rsid w:val="00866066"/>
    <w:rsid w:val="00872829"/>
    <w:rsid w:val="008820BB"/>
    <w:rsid w:val="008834EC"/>
    <w:rsid w:val="008F53A7"/>
    <w:rsid w:val="009108C1"/>
    <w:rsid w:val="00914879"/>
    <w:rsid w:val="00923000"/>
    <w:rsid w:val="009316BF"/>
    <w:rsid w:val="00932AD8"/>
    <w:rsid w:val="00937FBA"/>
    <w:rsid w:val="00947D40"/>
    <w:rsid w:val="00974725"/>
    <w:rsid w:val="009776B6"/>
    <w:rsid w:val="00982AD1"/>
    <w:rsid w:val="009A51D3"/>
    <w:rsid w:val="009C0EF6"/>
    <w:rsid w:val="009C2545"/>
    <w:rsid w:val="009C5F4F"/>
    <w:rsid w:val="009D0FBF"/>
    <w:rsid w:val="009E04B8"/>
    <w:rsid w:val="009E2646"/>
    <w:rsid w:val="009F160D"/>
    <w:rsid w:val="00A077FA"/>
    <w:rsid w:val="00A12086"/>
    <w:rsid w:val="00A27CE2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E6F10"/>
    <w:rsid w:val="00AF5363"/>
    <w:rsid w:val="00AF576E"/>
    <w:rsid w:val="00B04A16"/>
    <w:rsid w:val="00B238D7"/>
    <w:rsid w:val="00B27DEE"/>
    <w:rsid w:val="00B324A6"/>
    <w:rsid w:val="00B42961"/>
    <w:rsid w:val="00B44A25"/>
    <w:rsid w:val="00B55B57"/>
    <w:rsid w:val="00B84250"/>
    <w:rsid w:val="00B8432F"/>
    <w:rsid w:val="00B96B21"/>
    <w:rsid w:val="00BA19FB"/>
    <w:rsid w:val="00BC072B"/>
    <w:rsid w:val="00BC2335"/>
    <w:rsid w:val="00C05E1B"/>
    <w:rsid w:val="00C22F85"/>
    <w:rsid w:val="00C41947"/>
    <w:rsid w:val="00C6194D"/>
    <w:rsid w:val="00C71A7D"/>
    <w:rsid w:val="00C75A17"/>
    <w:rsid w:val="00C94DAD"/>
    <w:rsid w:val="00CC2A5C"/>
    <w:rsid w:val="00D071AB"/>
    <w:rsid w:val="00D11384"/>
    <w:rsid w:val="00D777D7"/>
    <w:rsid w:val="00D8548E"/>
    <w:rsid w:val="00DB2334"/>
    <w:rsid w:val="00DD15F4"/>
    <w:rsid w:val="00E23937"/>
    <w:rsid w:val="00E3380A"/>
    <w:rsid w:val="00E43799"/>
    <w:rsid w:val="00E76297"/>
    <w:rsid w:val="00E90187"/>
    <w:rsid w:val="00E9210A"/>
    <w:rsid w:val="00EB17D2"/>
    <w:rsid w:val="00EF1A0C"/>
    <w:rsid w:val="00EF5F83"/>
    <w:rsid w:val="00F56D91"/>
    <w:rsid w:val="00F73D2C"/>
    <w:rsid w:val="00F878D7"/>
    <w:rsid w:val="00F91C3D"/>
    <w:rsid w:val="00F94CFE"/>
    <w:rsid w:val="00FB1BFC"/>
    <w:rsid w:val="00FB1F91"/>
    <w:rsid w:val="00FC47E1"/>
    <w:rsid w:val="00FE6CB3"/>
    <w:rsid w:val="00FF08AA"/>
    <w:rsid w:val="00FF0C4B"/>
    <w:rsid w:val="00FF28EA"/>
    <w:rsid w:val="00FF7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1</TotalTime>
  <Pages>4</Pages>
  <Words>75</Words>
  <Characters>430</Characters>
  <Application>Microsoft Office Word</Application>
  <DocSecurity>0</DocSecurity>
  <Lines>3</Lines>
  <Paragraphs>1</Paragraphs>
  <ScaleCrop>false</ScaleCrop>
  <Company/>
  <LinksUpToDate>false</LinksUpToDate>
  <CharactersWithSpaces>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44</cp:revision>
  <cp:lastPrinted>2019-07-06T02:02:00Z</cp:lastPrinted>
  <dcterms:created xsi:type="dcterms:W3CDTF">2017-10-21T01:50:00Z</dcterms:created>
  <dcterms:modified xsi:type="dcterms:W3CDTF">2021-11-05T11:05:00Z</dcterms:modified>
</cp:coreProperties>
</file>